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1095" w:rsidRPr="00C51FA5" w:rsidRDefault="001A1E84" w:rsidP="001A1E84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The Open university of Sri Lanka</w:t>
      </w:r>
    </w:p>
    <w:p w:rsidR="001A1E84" w:rsidRPr="00C51FA5" w:rsidRDefault="001A1E84" w:rsidP="001A1E84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Department of Mathematics &amp; Computer Science</w:t>
      </w:r>
    </w:p>
    <w:p w:rsidR="001A1E84" w:rsidRPr="00C51FA5" w:rsidRDefault="001A1E84" w:rsidP="001A1E84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Certificate in Laboratory Technology Programme 201</w:t>
      </w:r>
      <w:r w:rsidR="0052130E">
        <w:rPr>
          <w:rFonts w:ascii="Times New Roman" w:hAnsi="Times New Roman" w:cs="Times New Roman"/>
          <w:sz w:val="24"/>
        </w:rPr>
        <w:t>3</w:t>
      </w:r>
      <w:r w:rsidRPr="00C51FA5">
        <w:rPr>
          <w:rFonts w:ascii="Times New Roman" w:hAnsi="Times New Roman" w:cs="Times New Roman"/>
          <w:sz w:val="24"/>
        </w:rPr>
        <w:t>/201</w:t>
      </w:r>
      <w:r w:rsidR="0052130E">
        <w:rPr>
          <w:rFonts w:ascii="Times New Roman" w:hAnsi="Times New Roman" w:cs="Times New Roman"/>
          <w:sz w:val="24"/>
        </w:rPr>
        <w:t>4</w:t>
      </w:r>
      <w:bookmarkStart w:id="0" w:name="_GoBack"/>
      <w:bookmarkEnd w:id="0"/>
    </w:p>
    <w:p w:rsidR="001A1E84" w:rsidRPr="00C51FA5" w:rsidRDefault="001A1E84" w:rsidP="001A1E84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 xml:space="preserve">Basic </w:t>
      </w:r>
      <w:r w:rsidR="00C51FA5">
        <w:rPr>
          <w:rFonts w:ascii="Times New Roman" w:hAnsi="Times New Roman" w:cs="Times New Roman"/>
          <w:sz w:val="24"/>
        </w:rPr>
        <w:t>M</w:t>
      </w:r>
      <w:r w:rsidRPr="00C51FA5">
        <w:rPr>
          <w:rFonts w:ascii="Times New Roman" w:hAnsi="Times New Roman" w:cs="Times New Roman"/>
          <w:sz w:val="24"/>
        </w:rPr>
        <w:t>athematics &amp; Computer Skills-PSC1123</w:t>
      </w:r>
    </w:p>
    <w:p w:rsidR="001A1E84" w:rsidRPr="00C51FA5" w:rsidRDefault="001A1E84" w:rsidP="001A1E84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Home Assignment</w:t>
      </w:r>
    </w:p>
    <w:p w:rsidR="001A1E84" w:rsidRPr="00C51FA5" w:rsidRDefault="001A1E84" w:rsidP="001A1E84">
      <w:pPr>
        <w:rPr>
          <w:rFonts w:ascii="Times New Roman" w:hAnsi="Times New Roman" w:cs="Times New Roman"/>
          <w:b/>
          <w:sz w:val="24"/>
        </w:rPr>
      </w:pPr>
      <w:r w:rsidRPr="00C51FA5">
        <w:rPr>
          <w:rFonts w:ascii="Times New Roman" w:hAnsi="Times New Roman" w:cs="Times New Roman"/>
          <w:b/>
          <w:sz w:val="24"/>
        </w:rPr>
        <w:t>Date of Submission:</w:t>
      </w:r>
      <w:r w:rsidR="0052130E">
        <w:rPr>
          <w:rFonts w:ascii="Times New Roman" w:hAnsi="Times New Roman" w:cs="Times New Roman"/>
          <w:b/>
          <w:sz w:val="24"/>
        </w:rPr>
        <w:t>01</w:t>
      </w:r>
      <w:r w:rsidRPr="00C51FA5">
        <w:rPr>
          <w:rFonts w:ascii="Times New Roman" w:hAnsi="Times New Roman" w:cs="Times New Roman"/>
          <w:b/>
          <w:sz w:val="24"/>
        </w:rPr>
        <w:t>/1</w:t>
      </w:r>
      <w:r w:rsidR="0052130E">
        <w:rPr>
          <w:rFonts w:ascii="Times New Roman" w:hAnsi="Times New Roman" w:cs="Times New Roman"/>
          <w:b/>
          <w:sz w:val="24"/>
        </w:rPr>
        <w:t>0</w:t>
      </w:r>
      <w:r w:rsidRPr="00C51FA5">
        <w:rPr>
          <w:rFonts w:ascii="Times New Roman" w:hAnsi="Times New Roman" w:cs="Times New Roman"/>
          <w:b/>
          <w:sz w:val="24"/>
        </w:rPr>
        <w:t>/201</w:t>
      </w:r>
      <w:r w:rsidR="0052130E">
        <w:rPr>
          <w:rFonts w:ascii="Times New Roman" w:hAnsi="Times New Roman" w:cs="Times New Roman"/>
          <w:b/>
          <w:sz w:val="24"/>
        </w:rPr>
        <w:t>3</w:t>
      </w:r>
    </w:p>
    <w:p w:rsidR="001A1E84" w:rsidRPr="00C51FA5" w:rsidRDefault="001A1E84" w:rsidP="001A1E84">
      <w:pPr>
        <w:rPr>
          <w:rFonts w:ascii="Times New Roman" w:hAnsi="Times New Roman" w:cs="Times New Roman"/>
          <w:b/>
        </w:rPr>
      </w:pPr>
      <w:r w:rsidRPr="00C51FA5">
        <w:rPr>
          <w:rFonts w:ascii="Times New Roman" w:hAnsi="Times New Roman" w:cs="Times New Roman"/>
          <w:b/>
        </w:rPr>
        <w:t>Answer All the Questions</w:t>
      </w:r>
    </w:p>
    <w:p w:rsidR="00C017FB" w:rsidRDefault="00C017FB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1)</w:t>
      </w:r>
    </w:p>
    <w:p w:rsidR="00625227" w:rsidRDefault="00C017FB" w:rsidP="00C017FB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(i)The results of 720 students who sat on examination shown below.</w:t>
      </w:r>
    </w:p>
    <w:p w:rsidR="00C017FB" w:rsidRDefault="00C017FB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Represent this information in Pie Chart</w:t>
      </w:r>
    </w:p>
    <w:p w:rsidR="00C017FB" w:rsidRDefault="00C017FB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A- Pass            B- Pass           C- Pass          S- Pass           W- Pass</w:t>
      </w:r>
    </w:p>
    <w:p w:rsidR="00C017FB" w:rsidRDefault="00C017FB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60</w:t>
      </w:r>
      <w:r>
        <w:rPr>
          <w:rFonts w:ascii="Times New Roman" w:hAnsi="Times New Roman" w:cs="Times New Roman"/>
        </w:rPr>
        <w:tab/>
        <w:t xml:space="preserve">          100                 120               400                 40</w:t>
      </w:r>
    </w:p>
    <w:p w:rsidR="002A5D5E" w:rsidRDefault="002A5D5E" w:rsidP="001A1E84">
      <w:pPr>
        <w:rPr>
          <w:rFonts w:ascii="Times New Roman" w:hAnsi="Times New Roman" w:cs="Times New Roman"/>
        </w:rPr>
      </w:pPr>
    </w:p>
    <w:p w:rsidR="00C017FB" w:rsidRDefault="000E11D6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group id="_x0000_s1031" style="position:absolute;margin-left:116.25pt;margin-top:20.85pt;width:135.75pt;height:127.4pt;z-index:251663360" coordorigin="3660,8029" coordsize="2355,2280">
            <v:oval id="_x0000_s1026" style="position:absolute;left:3660;top:8029;width:2355;height:2280">
              <v:textbox style="mso-next-textbox:#_x0000_s1026">
                <w:txbxContent>
                  <w:p w:rsidR="00625227" w:rsidRDefault="00625227"/>
                  <w:p w:rsidR="00C017FB" w:rsidRDefault="00C017FB"/>
                  <w:p w:rsidR="00C017FB" w:rsidRDefault="00C017FB"/>
                  <w:p w:rsidR="009B5994" w:rsidRDefault="009B5994"/>
                  <w:p w:rsidR="009B5994" w:rsidRDefault="009B5994"/>
                  <w:p w:rsidR="00C017FB" w:rsidRDefault="00C017FB"/>
                  <w:p w:rsidR="00C017FB" w:rsidRDefault="00C017FB"/>
                  <w:p w:rsidR="00C017FB" w:rsidRDefault="00C017FB"/>
                  <w:p w:rsidR="00C017FB" w:rsidRDefault="00C017FB"/>
                  <w:p w:rsidR="00C017FB" w:rsidRDefault="00C017FB"/>
                  <w:p w:rsidR="00C017FB" w:rsidRDefault="00C017FB"/>
                  <w:p w:rsidR="00C017FB" w:rsidRDefault="00C017FB"/>
                </w:txbxContent>
              </v:textbox>
            </v:oval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4815;top:8029;width:0;height:1140;flip:y" o:connectortype="straight"/>
            <v:shape id="_x0000_s1028" type="#_x0000_t32" style="position:absolute;left:4110;top:9169;width:705;height:900;flip:x" o:connectortype="straight"/>
            <v:shape id="_x0000_s1029" type="#_x0000_t32" style="position:absolute;left:4815;top:9169;width:1200;height:0" o:connectortype="straight"/>
            <v:shape id="_x0000_s1030" type="#_x0000_t32" style="position:absolute;left:4815;top:9169;width:735;height:900" o:connectortype="straight"/>
          </v:group>
        </w:pict>
      </w:r>
      <w:r w:rsidR="00C017FB">
        <w:rPr>
          <w:rFonts w:ascii="Times New Roman" w:hAnsi="Times New Roman" w:cs="Times New Roman"/>
        </w:rPr>
        <w:t>(ii) The Pie Chart given below show how 36 invit</w:t>
      </w:r>
      <w:r w:rsidR="00C51FA5">
        <w:rPr>
          <w:rFonts w:ascii="Times New Roman" w:hAnsi="Times New Roman" w:cs="Times New Roman"/>
        </w:rPr>
        <w:t>e</w:t>
      </w:r>
      <w:r w:rsidR="00C017FB">
        <w:rPr>
          <w:rFonts w:ascii="Times New Roman" w:hAnsi="Times New Roman" w:cs="Times New Roman"/>
        </w:rPr>
        <w:t>es at a party had their Meals</w:t>
      </w:r>
    </w:p>
    <w:p w:rsidR="009B5994" w:rsidRDefault="009B5994" w:rsidP="001A1E84">
      <w:pPr>
        <w:rPr>
          <w:rFonts w:ascii="Times New Roman" w:hAnsi="Times New Roman" w:cs="Times New Roman"/>
        </w:rPr>
      </w:pPr>
    </w:p>
    <w:p w:rsidR="009B5994" w:rsidRDefault="009213A1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Rice                                  hh         String Hoppers                               </w:t>
      </w:r>
    </w:p>
    <w:p w:rsidR="001A1E84" w:rsidRDefault="001A1E84" w:rsidP="001A1E84">
      <w:pPr>
        <w:rPr>
          <w:rFonts w:ascii="Times New Roman" w:hAnsi="Times New Roman" w:cs="Times New Roman"/>
        </w:rPr>
      </w:pPr>
    </w:p>
    <w:p w:rsidR="009B5994" w:rsidRDefault="009B5994" w:rsidP="001A1E84">
      <w:pPr>
        <w:rPr>
          <w:rFonts w:ascii="Times New Roman" w:hAnsi="Times New Roman" w:cs="Times New Roman"/>
        </w:rPr>
      </w:pPr>
    </w:p>
    <w:p w:rsidR="009B5994" w:rsidRDefault="009213A1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Noodles</w:t>
      </w:r>
    </w:p>
    <w:p w:rsidR="009B5994" w:rsidRDefault="009213A1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Hoppers</w:t>
      </w:r>
    </w:p>
    <w:p w:rsidR="009B5994" w:rsidRDefault="00542CB7" w:rsidP="001A1E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a) </w:t>
      </w:r>
      <w:r w:rsidR="009B5994">
        <w:rPr>
          <w:rFonts w:ascii="Times New Roman" w:hAnsi="Times New Roman" w:cs="Times New Roman"/>
        </w:rPr>
        <w:t>Calculate the number of people who had each type of Meal</w:t>
      </w:r>
    </w:p>
    <w:p w:rsidR="009B5994" w:rsidRDefault="009B5994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ii) Petrol consu</w:t>
      </w:r>
      <w:r w:rsidR="009213A1">
        <w:rPr>
          <w:rFonts w:ascii="Times New Roman" w:hAnsi="Times New Roman" w:cs="Times New Roman"/>
        </w:rPr>
        <w:t>mption</w:t>
      </w:r>
      <w:r>
        <w:rPr>
          <w:rFonts w:ascii="Times New Roman" w:hAnsi="Times New Roman" w:cs="Times New Roman"/>
        </w:rPr>
        <w:t xml:space="preserve"> of a hundred petrol Motor Cars of a certain month are given following frequency distribution.</w:t>
      </w:r>
    </w:p>
    <w:tbl>
      <w:tblPr>
        <w:tblStyle w:val="TableGrid"/>
        <w:tblW w:w="0" w:type="auto"/>
        <w:tblInd w:w="630" w:type="dxa"/>
        <w:tblLook w:val="04A0"/>
      </w:tblPr>
      <w:tblGrid>
        <w:gridCol w:w="1527"/>
        <w:gridCol w:w="1483"/>
        <w:gridCol w:w="1483"/>
        <w:gridCol w:w="1483"/>
        <w:gridCol w:w="1483"/>
        <w:gridCol w:w="1487"/>
      </w:tblGrid>
      <w:tr w:rsidR="00542CB7" w:rsidTr="00542CB7">
        <w:tc>
          <w:tcPr>
            <w:tcW w:w="1596" w:type="dxa"/>
          </w:tcPr>
          <w:p w:rsidR="00542CB7" w:rsidRDefault="00542CB7" w:rsidP="00542C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Petrol in litres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0-6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-7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0-8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0-9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-100</w:t>
            </w:r>
          </w:p>
        </w:tc>
      </w:tr>
      <w:tr w:rsidR="00542CB7" w:rsidTr="00542CB7">
        <w:tc>
          <w:tcPr>
            <w:tcW w:w="1596" w:type="dxa"/>
          </w:tcPr>
          <w:p w:rsidR="00542CB7" w:rsidRDefault="00542CB7" w:rsidP="00542CB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Number of Motor Cars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</w:p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</w:p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</w:p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</w:p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596" w:type="dxa"/>
          </w:tcPr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</w:p>
          <w:p w:rsidR="00542CB7" w:rsidRDefault="00542CB7" w:rsidP="00542CB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</w:tbl>
    <w:p w:rsidR="002A5D5E" w:rsidRDefault="002A5D5E" w:rsidP="009B5994">
      <w:pPr>
        <w:ind w:left="630" w:hanging="630"/>
        <w:rPr>
          <w:rFonts w:ascii="Times New Roman" w:hAnsi="Times New Roman" w:cs="Times New Roman"/>
        </w:rPr>
      </w:pPr>
    </w:p>
    <w:p w:rsidR="00542CB7" w:rsidRDefault="00542CB7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(a) Draw a histogram, frequency polygon and cumulative frequency curve.</w:t>
      </w:r>
    </w:p>
    <w:p w:rsidR="00E50071" w:rsidRDefault="00E50071" w:rsidP="009B5994">
      <w:pPr>
        <w:ind w:left="630" w:hanging="630"/>
        <w:rPr>
          <w:rFonts w:ascii="Times New Roman" w:hAnsi="Times New Roman" w:cs="Times New Roman"/>
        </w:rPr>
      </w:pPr>
    </w:p>
    <w:p w:rsidR="00542CB7" w:rsidRDefault="00542CB7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2) Finishing times of a fifty competitors of marathon race are given by following frequency distribution.</w:t>
      </w:r>
    </w:p>
    <w:tbl>
      <w:tblPr>
        <w:tblStyle w:val="TableGrid"/>
        <w:tblW w:w="0" w:type="auto"/>
        <w:tblInd w:w="630" w:type="dxa"/>
        <w:tblLook w:val="04A0"/>
      </w:tblPr>
      <w:tblGrid>
        <w:gridCol w:w="1255"/>
        <w:gridCol w:w="853"/>
        <w:gridCol w:w="854"/>
        <w:gridCol w:w="854"/>
        <w:gridCol w:w="855"/>
        <w:gridCol w:w="855"/>
        <w:gridCol w:w="855"/>
        <w:gridCol w:w="855"/>
        <w:gridCol w:w="855"/>
        <w:gridCol w:w="855"/>
      </w:tblGrid>
      <w:tr w:rsidR="00DE5A32" w:rsidTr="00542CB7">
        <w:tc>
          <w:tcPr>
            <w:tcW w:w="957" w:type="dxa"/>
          </w:tcPr>
          <w:p w:rsidR="00542CB7" w:rsidRDefault="00542CB7" w:rsidP="009B59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ime(min)</w:t>
            </w:r>
          </w:p>
        </w:tc>
        <w:tc>
          <w:tcPr>
            <w:tcW w:w="957" w:type="dxa"/>
          </w:tcPr>
          <w:p w:rsidR="00542CB7" w:rsidRDefault="00542CB7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-18</w:t>
            </w:r>
          </w:p>
        </w:tc>
        <w:tc>
          <w:tcPr>
            <w:tcW w:w="957" w:type="dxa"/>
          </w:tcPr>
          <w:p w:rsidR="00542CB7" w:rsidRDefault="00542CB7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-22</w:t>
            </w:r>
          </w:p>
        </w:tc>
        <w:tc>
          <w:tcPr>
            <w:tcW w:w="957" w:type="dxa"/>
          </w:tcPr>
          <w:p w:rsidR="00542CB7" w:rsidRDefault="00542CB7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-26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7-30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1-34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-38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-42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3-46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7-45</w:t>
            </w:r>
          </w:p>
        </w:tc>
      </w:tr>
      <w:tr w:rsidR="00DE5A32" w:rsidTr="00542CB7">
        <w:tc>
          <w:tcPr>
            <w:tcW w:w="957" w:type="dxa"/>
          </w:tcPr>
          <w:p w:rsidR="00542CB7" w:rsidRDefault="00DE5A32" w:rsidP="009B599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mpetitors</w:t>
            </w:r>
          </w:p>
        </w:tc>
        <w:tc>
          <w:tcPr>
            <w:tcW w:w="957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3</w:t>
            </w:r>
          </w:p>
        </w:tc>
        <w:tc>
          <w:tcPr>
            <w:tcW w:w="957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8</w:t>
            </w:r>
          </w:p>
        </w:tc>
        <w:tc>
          <w:tcPr>
            <w:tcW w:w="957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9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4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2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5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6</w:t>
            </w:r>
          </w:p>
        </w:tc>
        <w:tc>
          <w:tcPr>
            <w:tcW w:w="958" w:type="dxa"/>
          </w:tcPr>
          <w:p w:rsidR="00542CB7" w:rsidRDefault="00DE5A32" w:rsidP="00DE5A32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2</w:t>
            </w:r>
          </w:p>
        </w:tc>
      </w:tr>
    </w:tbl>
    <w:p w:rsidR="00542CB7" w:rsidRDefault="00542CB7" w:rsidP="009B5994">
      <w:pPr>
        <w:ind w:left="630" w:hanging="630"/>
        <w:rPr>
          <w:rFonts w:ascii="Times New Roman" w:hAnsi="Times New Roman" w:cs="Times New Roman"/>
        </w:rPr>
      </w:pPr>
    </w:p>
    <w:p w:rsidR="00DE5A32" w:rsidRDefault="00DE5A32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Find </w:t>
      </w:r>
    </w:p>
    <w:p w:rsidR="00DE5A32" w:rsidRDefault="00DE5A32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i) Mean, Median and Mode of the distribution</w:t>
      </w:r>
    </w:p>
    <w:p w:rsidR="00DE5A32" w:rsidRDefault="00DE5A32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(ii) Standard Deviation and Coefficient of Skewness</w:t>
      </w:r>
    </w:p>
    <w:p w:rsidR="00E50071" w:rsidRDefault="00E50071" w:rsidP="009B5994">
      <w:pPr>
        <w:ind w:left="630" w:hanging="630"/>
        <w:rPr>
          <w:rFonts w:ascii="Times New Roman" w:hAnsi="Times New Roman" w:cs="Times New Roman"/>
        </w:rPr>
      </w:pPr>
    </w:p>
    <w:p w:rsidR="00DE5A32" w:rsidRDefault="00DE5A32" w:rsidP="009B5994">
      <w:pPr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3) Integrate following functions</w:t>
      </w:r>
    </w:p>
    <w:p w:rsidR="00DE5A32" w:rsidRDefault="00DE5A32" w:rsidP="009B5994">
      <w:pPr>
        <w:ind w:left="630" w:hanging="630"/>
        <w:rPr>
          <w:position w:val="-16"/>
        </w:rPr>
      </w:pPr>
      <w:r>
        <w:rPr>
          <w:rFonts w:ascii="Times New Roman" w:hAnsi="Times New Roman" w:cs="Times New Roman"/>
        </w:rPr>
        <w:t xml:space="preserve">      (i) </w:t>
      </w:r>
      <w:r w:rsidRPr="005A33A5">
        <w:rPr>
          <w:position w:val="-28"/>
        </w:rPr>
        <w:object w:dxaOrig="16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5.25pt" o:ole="">
            <v:imagedata r:id="rId4" o:title=""/>
          </v:shape>
          <o:OLEObject Type="Embed" ProgID="Equation.DSMT4" ShapeID="_x0000_i1025" DrawAspect="Content" ObjectID="_1655712119" r:id="rId5"/>
        </w:object>
      </w:r>
      <w:r>
        <w:t xml:space="preserve"> (ii)  </w:t>
      </w:r>
      <w:r w:rsidRPr="005A33A5">
        <w:rPr>
          <w:position w:val="-24"/>
        </w:rPr>
        <w:object w:dxaOrig="980" w:dyaOrig="620">
          <v:shape id="_x0000_i1026" type="#_x0000_t75" style="width:48.75pt;height:30.75pt" o:ole="">
            <v:imagedata r:id="rId6" o:title=""/>
          </v:shape>
          <o:OLEObject Type="Embed" ProgID="Equation.DSMT4" ShapeID="_x0000_i1026" DrawAspect="Content" ObjectID="_1655712120" r:id="rId7"/>
        </w:object>
      </w:r>
      <w:r w:rsidR="00E50071">
        <w:t xml:space="preserve">(iii)  </w:t>
      </w:r>
      <w:r w:rsidR="00E50071" w:rsidRPr="005A33A5">
        <w:rPr>
          <w:position w:val="-16"/>
        </w:rPr>
        <w:object w:dxaOrig="2079" w:dyaOrig="440">
          <v:shape id="_x0000_i1027" type="#_x0000_t75" style="width:104.25pt;height:21.75pt" o:ole="">
            <v:imagedata r:id="rId8" o:title=""/>
          </v:shape>
          <o:OLEObject Type="Embed" ProgID="Equation.DSMT4" ShapeID="_x0000_i1027" DrawAspect="Content" ObjectID="_1655712121" r:id="rId9"/>
        </w:object>
      </w:r>
    </w:p>
    <w:p w:rsidR="00157A96" w:rsidRDefault="00157A96" w:rsidP="009B5994">
      <w:pPr>
        <w:ind w:left="630" w:hanging="630"/>
        <w:rPr>
          <w:position w:val="-16"/>
        </w:rPr>
      </w:pPr>
    </w:p>
    <w:p w:rsidR="00157A96" w:rsidRDefault="00157A96" w:rsidP="009B5994">
      <w:pPr>
        <w:ind w:left="630" w:hanging="630"/>
        <w:rPr>
          <w:position w:val="-16"/>
        </w:rPr>
      </w:pPr>
    </w:p>
    <w:p w:rsidR="00157A96" w:rsidRDefault="00157A96" w:rsidP="009B5994">
      <w:pPr>
        <w:ind w:left="630" w:hanging="630"/>
        <w:rPr>
          <w:position w:val="-16"/>
        </w:rPr>
      </w:pPr>
    </w:p>
    <w:p w:rsidR="00157A96" w:rsidRDefault="00157A96" w:rsidP="009B5994">
      <w:pPr>
        <w:ind w:left="630" w:hanging="630"/>
        <w:rPr>
          <w:rFonts w:ascii="Times New Roman" w:hAnsi="Times New Roman" w:cs="Times New Roman"/>
          <w:b/>
          <w:position w:val="-16"/>
        </w:rPr>
      </w:pPr>
    </w:p>
    <w:p w:rsidR="00157A96" w:rsidRDefault="00157A96" w:rsidP="009B5994">
      <w:pPr>
        <w:ind w:left="630" w:hanging="630"/>
        <w:rPr>
          <w:rFonts w:ascii="Times New Roman" w:hAnsi="Times New Roman" w:cs="Times New Roman"/>
          <w:b/>
          <w:position w:val="-16"/>
        </w:rPr>
      </w:pPr>
    </w:p>
    <w:p w:rsidR="00157A96" w:rsidRDefault="00157A96" w:rsidP="009B5994">
      <w:pPr>
        <w:ind w:left="630" w:hanging="630"/>
        <w:rPr>
          <w:rFonts w:ascii="Times New Roman" w:hAnsi="Times New Roman" w:cs="Times New Roman"/>
          <w:b/>
          <w:position w:val="-16"/>
        </w:rPr>
      </w:pP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b/>
          <w:position w:val="-16"/>
        </w:rPr>
      </w:pPr>
      <w:r w:rsidRPr="00157A96">
        <w:rPr>
          <w:rFonts w:ascii="Times New Roman" w:hAnsi="Times New Roman" w:cs="Times New Roman"/>
          <w:b/>
          <w:position w:val="-16"/>
        </w:rPr>
        <w:t>Please post your answers to this assignment for the following address.</w:t>
      </w: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position w:val="-16"/>
        </w:rPr>
      </w:pPr>
      <w:r w:rsidRPr="00157A96">
        <w:rPr>
          <w:rFonts w:ascii="Times New Roman" w:hAnsi="Times New Roman" w:cs="Times New Roman"/>
          <w:position w:val="-16"/>
        </w:rPr>
        <w:t>Coordinator – PSC 1123</w:t>
      </w:r>
    </w:p>
    <w:p w:rsidR="00157A96" w:rsidRDefault="00157A96" w:rsidP="009B5994">
      <w:pPr>
        <w:ind w:left="630" w:hanging="630"/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Certificate in Laboratory Technology Programme</w:t>
      </w:r>
    </w:p>
    <w:p w:rsidR="00157A96" w:rsidRPr="00C51FA5" w:rsidRDefault="00157A96" w:rsidP="00157A96">
      <w:pPr>
        <w:rPr>
          <w:rFonts w:ascii="Times New Roman" w:hAnsi="Times New Roman" w:cs="Times New Roman"/>
          <w:sz w:val="24"/>
        </w:rPr>
      </w:pPr>
      <w:r w:rsidRPr="00C51FA5">
        <w:rPr>
          <w:rFonts w:ascii="Times New Roman" w:hAnsi="Times New Roman" w:cs="Times New Roman"/>
          <w:sz w:val="24"/>
        </w:rPr>
        <w:t>Department of Mathematics &amp; Computer Science</w:t>
      </w: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position w:val="-16"/>
        </w:rPr>
      </w:pPr>
      <w:r w:rsidRPr="00157A96">
        <w:rPr>
          <w:rFonts w:ascii="Times New Roman" w:hAnsi="Times New Roman" w:cs="Times New Roman"/>
          <w:position w:val="-16"/>
        </w:rPr>
        <w:t>Faculty of Natural Sciences</w:t>
      </w: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position w:val="-16"/>
        </w:rPr>
      </w:pPr>
      <w:r w:rsidRPr="00157A96">
        <w:rPr>
          <w:rFonts w:ascii="Times New Roman" w:hAnsi="Times New Roman" w:cs="Times New Roman"/>
          <w:position w:val="-16"/>
        </w:rPr>
        <w:t>The Open University of Sri Lanka</w:t>
      </w: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position w:val="-16"/>
        </w:rPr>
      </w:pPr>
      <w:r w:rsidRPr="00157A96">
        <w:rPr>
          <w:rFonts w:ascii="Times New Roman" w:hAnsi="Times New Roman" w:cs="Times New Roman"/>
          <w:position w:val="-16"/>
        </w:rPr>
        <w:t>Nawala</w:t>
      </w:r>
    </w:p>
    <w:p w:rsidR="00157A96" w:rsidRPr="00157A96" w:rsidRDefault="00157A96" w:rsidP="009B5994">
      <w:pPr>
        <w:ind w:left="630" w:hanging="630"/>
        <w:rPr>
          <w:rFonts w:ascii="Times New Roman" w:hAnsi="Times New Roman" w:cs="Times New Roman"/>
          <w:position w:val="-16"/>
        </w:rPr>
      </w:pPr>
      <w:r w:rsidRPr="00157A96">
        <w:rPr>
          <w:rFonts w:ascii="Times New Roman" w:hAnsi="Times New Roman" w:cs="Times New Roman"/>
          <w:position w:val="-16"/>
        </w:rPr>
        <w:t>Nugegoda</w:t>
      </w:r>
    </w:p>
    <w:p w:rsidR="00157A96" w:rsidRDefault="00157A96" w:rsidP="009B5994">
      <w:pPr>
        <w:ind w:left="630" w:hanging="630"/>
        <w:rPr>
          <w:position w:val="-16"/>
        </w:rPr>
      </w:pPr>
    </w:p>
    <w:sectPr w:rsidR="00157A96" w:rsidSect="005110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1A1E84"/>
    <w:rsid w:val="000E11D6"/>
    <w:rsid w:val="00157A96"/>
    <w:rsid w:val="001A1E84"/>
    <w:rsid w:val="002475C7"/>
    <w:rsid w:val="002A5D5E"/>
    <w:rsid w:val="004F7C80"/>
    <w:rsid w:val="00511095"/>
    <w:rsid w:val="0052130E"/>
    <w:rsid w:val="0053395E"/>
    <w:rsid w:val="00542CB7"/>
    <w:rsid w:val="005E5FDB"/>
    <w:rsid w:val="00625227"/>
    <w:rsid w:val="009213A1"/>
    <w:rsid w:val="00994578"/>
    <w:rsid w:val="009B5994"/>
    <w:rsid w:val="00A255C9"/>
    <w:rsid w:val="00B10176"/>
    <w:rsid w:val="00B15C04"/>
    <w:rsid w:val="00C017FB"/>
    <w:rsid w:val="00C51FA5"/>
    <w:rsid w:val="00D447E9"/>
    <w:rsid w:val="00DE5A32"/>
    <w:rsid w:val="00E500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5" type="connector" idref="#_x0000_s1027"/>
        <o:r id="V:Rule6" type="connector" idref="#_x0000_s1028"/>
        <o:r id="V:Rule7" type="connector" idref="#_x0000_s1029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10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55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55C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42C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07/relationships/stylesWithEffects" Target="stylesWithEffect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9</Words>
  <Characters>170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20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</dc:creator>
  <cp:lastModifiedBy>CAT</cp:lastModifiedBy>
  <cp:revision>2</cp:revision>
  <cp:lastPrinted>2011-11-04T06:09:00Z</cp:lastPrinted>
  <dcterms:created xsi:type="dcterms:W3CDTF">2020-07-08T05:46:00Z</dcterms:created>
  <dcterms:modified xsi:type="dcterms:W3CDTF">2020-07-08T05:46:00Z</dcterms:modified>
</cp:coreProperties>
</file>